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2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3.wmf"/><Relationship Id="rId3" Type="http://schemas.openxmlformats.org/officeDocument/2006/relationships/image" Target="../media/image86.e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1.wmf"/><Relationship Id="rId3" Type="http://schemas.openxmlformats.org/officeDocument/2006/relationships/image" Target="../media/image93.e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8.wmf"/><Relationship Id="rId3" Type="http://schemas.openxmlformats.org/officeDocument/2006/relationships/image" Target="../media/image101.e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2.bin"/><Relationship Id="rId7" Type="http://schemas.openxmlformats.org/officeDocument/2006/relationships/image" Target="../media/image110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9.wmf"/><Relationship Id="rId4" Type="http://schemas.openxmlformats.org/officeDocument/2006/relationships/image" Target="../media/image102.wmf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5.wmf"/><Relationship Id="rId3" Type="http://schemas.openxmlformats.org/officeDocument/2006/relationships/image" Target="../media/image117.e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21.wmf"/><Relationship Id="rId3" Type="http://schemas.openxmlformats.org/officeDocument/2006/relationships/image" Target="../media/image124.e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0.wmf"/><Relationship Id="rId5" Type="http://schemas.openxmlformats.org/officeDocument/2006/relationships/image" Target="../media/image118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20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image" Target="../media/image33.e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51.png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50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63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72.e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907" cy="202033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0" y="2715330"/>
            <a:ext cx="2286000" cy="4118809"/>
            <a:chOff x="0" y="2715330"/>
            <a:chExt cx="2286000" cy="4118809"/>
          </a:xfrm>
        </p:grpSpPr>
        <p:sp>
          <p:nvSpPr>
            <p:cNvPr id="3" name="TextBox 2"/>
            <p:cNvSpPr txBox="1"/>
            <p:nvPr/>
          </p:nvSpPr>
          <p:spPr>
            <a:xfrm>
              <a:off x="0" y="2715330"/>
              <a:ext cx="2286000" cy="3816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168013" y="2825558"/>
              <a:ext cx="0" cy="345550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601562"/>
                </p:ext>
              </p:extLst>
            </p:nvPr>
          </p:nvGraphicFramePr>
          <p:xfrm>
            <a:off x="473177" y="3051710"/>
            <a:ext cx="1694836" cy="3229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Equation" r:id="rId4" imgW="939600" imgH="1790640" progId="Equation.DSMT4">
                    <p:embed/>
                  </p:oleObj>
                </mc:Choice>
                <mc:Fallback>
                  <p:oleObj name="Equation" r:id="rId4" imgW="939600" imgH="1790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3177" y="3051710"/>
                          <a:ext cx="1694836" cy="32293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524345"/>
                </p:ext>
              </p:extLst>
            </p:nvPr>
          </p:nvGraphicFramePr>
          <p:xfrm>
            <a:off x="722742" y="6322521"/>
            <a:ext cx="840515" cy="51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6" imgW="291960" imgH="177480" progId="Equation.DSMT4">
                    <p:embed/>
                  </p:oleObj>
                </mc:Choice>
                <mc:Fallback>
                  <p:oleObj name="Equation" r:id="rId6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2742" y="6322521"/>
                          <a:ext cx="840515" cy="5116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3554362" y="2825558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77045"/>
              </p:ext>
            </p:extLst>
          </p:nvPr>
        </p:nvGraphicFramePr>
        <p:xfrm>
          <a:off x="2823172" y="3198645"/>
          <a:ext cx="2757778" cy="59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3172" y="3198645"/>
                        <a:ext cx="2757778" cy="59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85426"/>
              </p:ext>
            </p:extLst>
          </p:nvPr>
        </p:nvGraphicFramePr>
        <p:xfrm>
          <a:off x="2823172" y="3761787"/>
          <a:ext cx="2003463" cy="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3172" y="3761787"/>
                        <a:ext cx="2003463" cy="58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46819"/>
              </p:ext>
            </p:extLst>
          </p:nvPr>
        </p:nvGraphicFramePr>
        <p:xfrm>
          <a:off x="2625212" y="4329726"/>
          <a:ext cx="3878295" cy="97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2" imgW="1765080" imgH="444240" progId="Equation.DSMT4">
                  <p:embed/>
                </p:oleObj>
              </mc:Choice>
              <mc:Fallback>
                <p:oleObj name="Equation" r:id="rId12" imgW="1765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5212" y="4329726"/>
                        <a:ext cx="3878295" cy="976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90565"/>
              </p:ext>
            </p:extLst>
          </p:nvPr>
        </p:nvGraphicFramePr>
        <p:xfrm>
          <a:off x="2536191" y="5131109"/>
          <a:ext cx="3950138" cy="103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4" imgW="1600200" imgH="419040" progId="Equation.DSMT4">
                  <p:embed/>
                </p:oleObj>
              </mc:Choice>
              <mc:Fallback>
                <p:oleObj name="Equation" r:id="rId14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36191" y="5131109"/>
                        <a:ext cx="3950138" cy="103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/>
          <p:cNvSpPr/>
          <p:nvPr/>
        </p:nvSpPr>
        <p:spPr>
          <a:xfrm>
            <a:off x="6327057" y="3287223"/>
            <a:ext cx="1238865" cy="2993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7757651" y="4623544"/>
            <a:ext cx="884903" cy="3319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 animBg="1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41981" y="881361"/>
            <a:ext cx="64600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ИЧЕСКИЙ ТОК В ЭЛЕКТРОЛИТАХ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29639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Хорош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вестен факт, что поваренная соль (</a:t>
            </a:r>
            <a:r>
              <a:rPr lang="ru-RU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, а такж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истиллированная вод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являются изоляторами, т.е. не проводят электрический ток, однако водны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створ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варенной соли является проводящей средо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74294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Электролитам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зываются вещества – соли, кислоты, основания, растворы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торых проводя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ический ток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40135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вободным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осителями электрического заряда 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литах являютс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оны противоположного знака.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литы – это вещества с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онной проводимостью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447653"/>
            <a:ext cx="674036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осуд с электролит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в который помещают два электрод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обычно угольных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литическ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анно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365" y="4295314"/>
            <a:ext cx="2403635" cy="198543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5493948"/>
            <a:ext cx="674036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лектрод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соединенный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 положительны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юсом источника тока,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нод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соединенный с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трицательным –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атод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11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855514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Ес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жду электродам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ложено электрическ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яжение, т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оложительные ион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емещаются к катоду и поэтому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атион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отрицательны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еремещаются к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ноду и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анионам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27035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овокупность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химических процессов, которые происходят на электродах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помещенных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электролит, при прохождении через него электрического тока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лектролизо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64443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Электролиз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о был изучен М. Фарадеем, который установил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оответствующи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ы (1833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413875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вый </a:t>
            </a:r>
            <a:r>
              <a:rPr lang="ru-RU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закон Фарадея для </a:t>
            </a:r>
            <a:r>
              <a:rPr lang="ru-RU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лиз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масса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ещества, выделившегося на электроде, прямо пропорциональн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ическому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ряду, перенесенному через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лит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02525"/>
              </p:ext>
            </p:extLst>
          </p:nvPr>
        </p:nvGraphicFramePr>
        <p:xfrm>
          <a:off x="3883025" y="5521325"/>
          <a:ext cx="13795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3025" y="5521325"/>
                        <a:ext cx="13795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5899476"/>
            <a:ext cx="62288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где 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- электрохимический эквивалент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5416"/>
              </p:ext>
            </p:extLst>
          </p:nvPr>
        </p:nvGraphicFramePr>
        <p:xfrm>
          <a:off x="6602565" y="5550210"/>
          <a:ext cx="1755651" cy="89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2565" y="5550210"/>
                        <a:ext cx="1755651" cy="892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51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16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	Второй </a:t>
            </a:r>
            <a:r>
              <a:rPr lang="ru-RU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закон Фарадея для </a:t>
            </a:r>
            <a:r>
              <a:rPr lang="ru-RU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лектролиза: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электрохимически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эквивалент вещества прямо пропорционален его химическому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эквиваленту: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93821"/>
              </p:ext>
            </p:extLst>
          </p:nvPr>
        </p:nvGraphicFramePr>
        <p:xfrm>
          <a:off x="3820841" y="2048512"/>
          <a:ext cx="1502318" cy="81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0841" y="2048512"/>
                        <a:ext cx="1502318" cy="81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0" y="2662851"/>
            <a:ext cx="9144000" cy="946823"/>
            <a:chOff x="0" y="2749736"/>
            <a:chExt cx="9144000" cy="946823"/>
          </a:xfrm>
        </p:grpSpPr>
        <p:sp>
          <p:nvSpPr>
            <p:cNvPr id="7" name="Rectangle 6"/>
            <p:cNvSpPr/>
            <p:nvPr/>
          </p:nvSpPr>
          <p:spPr>
            <a:xfrm>
              <a:off x="0" y="2865562"/>
              <a:ext cx="91440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где </a:t>
              </a:r>
              <a:r>
                <a:rPr lang="ro-RO" sz="2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ro-RO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96500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Кл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моль -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постоянной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или </a:t>
              </a:r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числом</a:t>
              </a:r>
              <a:r>
                <a:rPr lang="ro-RO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Фарадея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а 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зывается </a:t>
              </a:r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химическим эквивалентном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569823"/>
                </p:ext>
              </p:extLst>
            </p:nvPr>
          </p:nvGraphicFramePr>
          <p:xfrm>
            <a:off x="8115300" y="2749736"/>
            <a:ext cx="634600" cy="756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5" imgW="330120" imgH="393480" progId="Equation.DSMT4">
                    <p:embed/>
                  </p:oleObj>
                </mc:Choice>
                <mc:Fallback>
                  <p:oleObj name="Equation" r:id="rId5" imgW="330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15300" y="2749736"/>
                          <a:ext cx="634600" cy="756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0" y="3595111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Объединенны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 Фарадея для электролиз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9369"/>
              </p:ext>
            </p:extLst>
          </p:nvPr>
        </p:nvGraphicFramePr>
        <p:xfrm>
          <a:off x="3681742" y="4037404"/>
          <a:ext cx="1780515" cy="77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1742" y="4037404"/>
                        <a:ext cx="1780515" cy="777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73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0" cy="205158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4466" y="2916171"/>
            <a:ext cx="2830461" cy="3649729"/>
            <a:chOff x="-190501" y="2715330"/>
            <a:chExt cx="2830461" cy="3649729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18083" y="2927520"/>
              <a:ext cx="0" cy="26616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649801"/>
                </p:ext>
              </p:extLst>
            </p:nvPr>
          </p:nvGraphicFramePr>
          <p:xfrm>
            <a:off x="-190501" y="3201889"/>
            <a:ext cx="2663825" cy="227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4" imgW="1218960" imgH="1041120" progId="Equation.DSMT4">
                    <p:embed/>
                  </p:oleObj>
                </mc:Choice>
                <mc:Fallback>
                  <p:oleObj name="Equation" r:id="rId4" imgW="1218960" imgH="10411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90501" y="3201889"/>
                          <a:ext cx="2663825" cy="227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286696"/>
                </p:ext>
              </p:extLst>
            </p:nvPr>
          </p:nvGraphicFramePr>
          <p:xfrm>
            <a:off x="501958" y="5707834"/>
            <a:ext cx="12795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6" imgW="444240" imgH="228600" progId="Equation.DSMT4">
                    <p:embed/>
                  </p:oleObj>
                </mc:Choice>
                <mc:Fallback>
                  <p:oleObj name="Equation" r:id="rId6" imgW="44424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1958" y="5707834"/>
                          <a:ext cx="1279525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1" y="2585506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85237"/>
              </p:ext>
            </p:extLst>
          </p:nvPr>
        </p:nvGraphicFramePr>
        <p:xfrm>
          <a:off x="3063257" y="3047171"/>
          <a:ext cx="1926331" cy="57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3257" y="3047171"/>
                        <a:ext cx="1926331" cy="57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26309"/>
              </p:ext>
            </p:extLst>
          </p:nvPr>
        </p:nvGraphicFramePr>
        <p:xfrm>
          <a:off x="3063257" y="3562039"/>
          <a:ext cx="2190256" cy="64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3257" y="3562039"/>
                        <a:ext cx="2190256" cy="64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5102942" y="3047171"/>
            <a:ext cx="545690" cy="11611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38313"/>
              </p:ext>
            </p:extLst>
          </p:nvPr>
        </p:nvGraphicFramePr>
        <p:xfrm>
          <a:off x="5895253" y="3089603"/>
          <a:ext cx="2382694" cy="106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2" imgW="965160" imgH="431640" progId="Equation.DSMT4">
                  <p:embed/>
                </p:oleObj>
              </mc:Choice>
              <mc:Fallback>
                <p:oleObj name="Equation" r:id="rId12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5253" y="3089603"/>
                        <a:ext cx="2382694" cy="106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32611"/>
              </p:ext>
            </p:extLst>
          </p:nvPr>
        </p:nvGraphicFramePr>
        <p:xfrm>
          <a:off x="2873180" y="4604106"/>
          <a:ext cx="2291509" cy="106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4" imgW="927000" imgH="431640" progId="Equation.DSMT4">
                  <p:embed/>
                </p:oleObj>
              </mc:Choice>
              <mc:Fallback>
                <p:oleObj name="Equation" r:id="rId14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73180" y="4604106"/>
                        <a:ext cx="2291509" cy="106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03439"/>
              </p:ext>
            </p:extLst>
          </p:nvPr>
        </p:nvGraphicFramePr>
        <p:xfrm>
          <a:off x="5196678" y="4576717"/>
          <a:ext cx="3940394" cy="102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6" imgW="1701720" imgH="444240" progId="Equation.DSMT4">
                  <p:embed/>
                </p:oleObj>
              </mc:Choice>
              <mc:Fallback>
                <p:oleObj name="Equation" r:id="rId16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6678" y="4576717"/>
                        <a:ext cx="3940394" cy="1029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55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0" cy="207069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74625" y="2916171"/>
            <a:ext cx="2760302" cy="3576704"/>
            <a:chOff x="-120342" y="2715330"/>
            <a:chExt cx="2760302" cy="3576704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18083" y="2927520"/>
              <a:ext cx="0" cy="26616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89668"/>
                </p:ext>
              </p:extLst>
            </p:nvPr>
          </p:nvGraphicFramePr>
          <p:xfrm>
            <a:off x="-120342" y="3174184"/>
            <a:ext cx="2524125" cy="233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Equation" r:id="rId4" imgW="1155600" imgH="1066680" progId="Equation.DSMT4">
                    <p:embed/>
                  </p:oleObj>
                </mc:Choice>
                <mc:Fallback>
                  <p:oleObj name="Equation" r:id="rId4" imgW="115560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20342" y="3174184"/>
                          <a:ext cx="2524125" cy="2332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446872"/>
                </p:ext>
              </p:extLst>
            </p:nvPr>
          </p:nvGraphicFramePr>
          <p:xfrm>
            <a:off x="555933" y="5780859"/>
            <a:ext cx="116998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7" name="Equation" r:id="rId6" imgW="406080" imgH="177480" progId="Equation.DSMT4">
                    <p:embed/>
                  </p:oleObj>
                </mc:Choice>
                <mc:Fallback>
                  <p:oleObj name="Equation" r:id="rId6" imgW="4060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5933" y="5780859"/>
                          <a:ext cx="1169988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83857" y="2825897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61072"/>
              </p:ext>
            </p:extLst>
          </p:nvPr>
        </p:nvGraphicFramePr>
        <p:xfrm>
          <a:off x="3049227" y="3191016"/>
          <a:ext cx="2831934" cy="57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9227" y="3191016"/>
                        <a:ext cx="2831934" cy="579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00254"/>
              </p:ext>
            </p:extLst>
          </p:nvPr>
        </p:nvGraphicFramePr>
        <p:xfrm>
          <a:off x="5995461" y="2958421"/>
          <a:ext cx="1714998" cy="104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5461" y="2958421"/>
                        <a:ext cx="1714998" cy="1041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83976"/>
              </p:ext>
            </p:extLst>
          </p:nvPr>
        </p:nvGraphicFramePr>
        <p:xfrm>
          <a:off x="3229893" y="3938828"/>
          <a:ext cx="4247870" cy="9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2" imgW="1955520" imgH="444240" progId="Equation.DSMT4">
                  <p:embed/>
                </p:oleObj>
              </mc:Choice>
              <mc:Fallback>
                <p:oleObj name="Equation" r:id="rId12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9893" y="3938828"/>
                        <a:ext cx="4247870" cy="9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13074"/>
              </p:ext>
            </p:extLst>
          </p:nvPr>
        </p:nvGraphicFramePr>
        <p:xfrm>
          <a:off x="3086340" y="5088386"/>
          <a:ext cx="5073673" cy="53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4" imgW="2387520" imgH="253800" progId="Equation.DSMT4">
                  <p:embed/>
                </p:oleObj>
              </mc:Choice>
              <mc:Fallback>
                <p:oleObj name="Equation" r:id="rId14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6340" y="5088386"/>
                        <a:ext cx="5073673" cy="539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90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0" cy="22940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94966" y="2991513"/>
            <a:ext cx="3700772" cy="3950625"/>
            <a:chOff x="-1" y="2715330"/>
            <a:chExt cx="3700772" cy="3950625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3816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18083" y="2927520"/>
              <a:ext cx="3892" cy="32885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449707"/>
                </p:ext>
              </p:extLst>
            </p:nvPr>
          </p:nvGraphicFramePr>
          <p:xfrm>
            <a:off x="-1" y="2991759"/>
            <a:ext cx="2388163" cy="3348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4" imgW="1206360" imgH="1688760" progId="Equation.DSMT4">
                    <p:embed/>
                  </p:oleObj>
                </mc:Choice>
                <mc:Fallback>
                  <p:oleObj name="Equation" r:id="rId4" imgW="1206360" imgH="16887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" y="2991759"/>
                          <a:ext cx="2388163" cy="3348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558250"/>
                </p:ext>
              </p:extLst>
            </p:nvPr>
          </p:nvGraphicFramePr>
          <p:xfrm>
            <a:off x="2603808" y="6008730"/>
            <a:ext cx="109696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03808" y="6008730"/>
                          <a:ext cx="1096963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83857" y="2991513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69813"/>
              </p:ext>
            </p:extLst>
          </p:nvPr>
        </p:nvGraphicFramePr>
        <p:xfrm>
          <a:off x="3064848" y="3444006"/>
          <a:ext cx="1633195" cy="95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4848" y="3444006"/>
                        <a:ext cx="1633195" cy="957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577"/>
              </p:ext>
            </p:extLst>
          </p:nvPr>
        </p:nvGraphicFramePr>
        <p:xfrm>
          <a:off x="3074341" y="4394323"/>
          <a:ext cx="1623702" cy="90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4341" y="4394323"/>
                        <a:ext cx="1623702" cy="905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698043" y="3444006"/>
            <a:ext cx="309033" cy="185533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96030"/>
              </p:ext>
            </p:extLst>
          </p:nvPr>
        </p:nvGraphicFramePr>
        <p:xfrm>
          <a:off x="5453011" y="3614103"/>
          <a:ext cx="3034839" cy="102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2" imgW="1282680" imgH="431640" progId="Equation.DSMT4">
                  <p:embed/>
                </p:oleObj>
              </mc:Choice>
              <mc:Fallback>
                <p:oleObj name="Equation" r:id="rId12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3011" y="3614103"/>
                        <a:ext cx="3034839" cy="1021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84643"/>
              </p:ext>
            </p:extLst>
          </p:nvPr>
        </p:nvGraphicFramePr>
        <p:xfrm>
          <a:off x="5812229" y="4622112"/>
          <a:ext cx="2191128" cy="95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4" imgW="990360" imgH="431640" progId="Equation.DSMT4">
                  <p:embed/>
                </p:oleObj>
              </mc:Choice>
              <mc:Fallback>
                <p:oleObj name="Equation" r:id="rId14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12229" y="4622112"/>
                        <a:ext cx="2191128" cy="955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308"/>
              </p:ext>
            </p:extLst>
          </p:nvPr>
        </p:nvGraphicFramePr>
        <p:xfrm>
          <a:off x="3468841" y="5626263"/>
          <a:ext cx="5716075" cy="90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6" imgW="2793960" imgH="444240" progId="Equation.DSMT4">
                  <p:embed/>
                </p:oleObj>
              </mc:Choice>
              <mc:Fallback>
                <p:oleObj name="Equation" r:id="rId16" imgW="2793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68841" y="5626263"/>
                        <a:ext cx="5716075" cy="909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18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01613" y="2991513"/>
            <a:ext cx="2733314" cy="3575975"/>
            <a:chOff x="-93354" y="2715330"/>
            <a:chExt cx="2733314" cy="3575975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18083" y="2927520"/>
              <a:ext cx="0" cy="26616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807953"/>
                </p:ext>
              </p:extLst>
            </p:nvPr>
          </p:nvGraphicFramePr>
          <p:xfrm>
            <a:off x="-93354" y="3173455"/>
            <a:ext cx="2468562" cy="233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3" imgW="1130040" imgH="1066680" progId="Equation.DSMT4">
                    <p:embed/>
                  </p:oleObj>
                </mc:Choice>
                <mc:Fallback>
                  <p:oleObj name="Equation" r:id="rId3" imgW="113004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93354" y="3173455"/>
                          <a:ext cx="2468562" cy="2332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298364"/>
                </p:ext>
              </p:extLst>
            </p:nvPr>
          </p:nvGraphicFramePr>
          <p:xfrm>
            <a:off x="628958" y="5780130"/>
            <a:ext cx="10239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8958" y="5780130"/>
                          <a:ext cx="1023938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876452"/>
            <a:ext cx="9144000" cy="213285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54360" y="2513615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31723"/>
              </p:ext>
            </p:extLst>
          </p:nvPr>
        </p:nvGraphicFramePr>
        <p:xfrm>
          <a:off x="3077802" y="2975280"/>
          <a:ext cx="1365222" cy="50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7802" y="2975280"/>
                        <a:ext cx="1365222" cy="50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32027"/>
              </p:ext>
            </p:extLst>
          </p:nvPr>
        </p:nvGraphicFramePr>
        <p:xfrm>
          <a:off x="3088487" y="3465875"/>
          <a:ext cx="1174725" cy="50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8487" y="3465875"/>
                        <a:ext cx="1174725" cy="50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02316"/>
              </p:ext>
            </p:extLst>
          </p:nvPr>
        </p:nvGraphicFramePr>
        <p:xfrm>
          <a:off x="3176410" y="3961264"/>
          <a:ext cx="998878" cy="93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6410" y="3961264"/>
                        <a:ext cx="998878" cy="93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4443024" y="2991513"/>
            <a:ext cx="261711" cy="190809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37077"/>
              </p:ext>
            </p:extLst>
          </p:nvPr>
        </p:nvGraphicFramePr>
        <p:xfrm>
          <a:off x="4972471" y="3445748"/>
          <a:ext cx="1906949" cy="93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4" imgW="799920" imgH="393480" progId="Equation.DSMT4">
                  <p:embed/>
                </p:oleObj>
              </mc:Choice>
              <mc:Fallback>
                <p:oleObj name="Equation" r:id="rId14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2471" y="3445748"/>
                        <a:ext cx="1906949" cy="93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14033"/>
              </p:ext>
            </p:extLst>
          </p:nvPr>
        </p:nvGraphicFramePr>
        <p:xfrm>
          <a:off x="6945622" y="3494943"/>
          <a:ext cx="1624602" cy="93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5622" y="3494943"/>
                        <a:ext cx="1624602" cy="93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30940"/>
              </p:ext>
            </p:extLst>
          </p:nvPr>
        </p:nvGraphicFramePr>
        <p:xfrm>
          <a:off x="4704735" y="4865927"/>
          <a:ext cx="3992637" cy="96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8" imgW="1841400" imgH="444240" progId="Equation.DSMT4">
                  <p:embed/>
                </p:oleObj>
              </mc:Choice>
              <mc:Fallback>
                <p:oleObj name="Equation" r:id="rId18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04735" y="4865927"/>
                        <a:ext cx="3992637" cy="96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27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0" cy="217175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991513"/>
            <a:ext cx="3348503" cy="3575975"/>
            <a:chOff x="-300392" y="2715330"/>
            <a:chExt cx="2967038" cy="3575975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639960" y="2934950"/>
              <a:ext cx="0" cy="26616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162726"/>
                </p:ext>
              </p:extLst>
            </p:nvPr>
          </p:nvGraphicFramePr>
          <p:xfrm>
            <a:off x="-300392" y="3099775"/>
            <a:ext cx="2967038" cy="233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4" imgW="1358640" imgH="1066680" progId="Equation.DSMT4">
                    <p:embed/>
                  </p:oleObj>
                </mc:Choice>
                <mc:Fallback>
                  <p:oleObj name="Equation" r:id="rId4" imgW="135864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300392" y="3099775"/>
                          <a:ext cx="2967038" cy="2332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735967"/>
                </p:ext>
              </p:extLst>
            </p:nvPr>
          </p:nvGraphicFramePr>
          <p:xfrm>
            <a:off x="647690" y="5780130"/>
            <a:ext cx="987469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7690" y="5780130"/>
                          <a:ext cx="987469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0" y="2513615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83019"/>
              </p:ext>
            </p:extLst>
          </p:nvPr>
        </p:nvGraphicFramePr>
        <p:xfrm>
          <a:off x="3554360" y="2994802"/>
          <a:ext cx="1942808" cy="45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4360" y="2994802"/>
                        <a:ext cx="1942808" cy="45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50860"/>
              </p:ext>
            </p:extLst>
          </p:nvPr>
        </p:nvGraphicFramePr>
        <p:xfrm>
          <a:off x="3451525" y="3386555"/>
          <a:ext cx="2846235" cy="84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0" imgW="1333440" imgH="393480" progId="Equation.DSMT4">
                  <p:embed/>
                </p:oleObj>
              </mc:Choice>
              <mc:Fallback>
                <p:oleObj name="Equation" r:id="rId10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1525" y="3386555"/>
                        <a:ext cx="2846235" cy="84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6083504" y="2991513"/>
            <a:ext cx="634181" cy="12515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94416"/>
              </p:ext>
            </p:extLst>
          </p:nvPr>
        </p:nvGraphicFramePr>
        <p:xfrm>
          <a:off x="6884096" y="3059889"/>
          <a:ext cx="1853348" cy="105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2" imgW="736560" imgH="419040" progId="Equation.DSMT4">
                  <p:embed/>
                </p:oleObj>
              </mc:Choice>
              <mc:Fallback>
                <p:oleObj name="Equation" r:id="rId12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4096" y="3059889"/>
                        <a:ext cx="1853348" cy="1054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7098"/>
              </p:ext>
            </p:extLst>
          </p:nvPr>
        </p:nvGraphicFramePr>
        <p:xfrm>
          <a:off x="3803508" y="4506503"/>
          <a:ext cx="5048737" cy="118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4" imgW="2590560" imgH="609480" progId="Equation.DSMT4">
                  <p:embed/>
                </p:oleObj>
              </mc:Choice>
              <mc:Fallback>
                <p:oleObj name="Equation" r:id="rId14" imgW="2590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03508" y="4506503"/>
                        <a:ext cx="5048737" cy="118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00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56623" cy="162921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8488" y="2438224"/>
            <a:ext cx="2979374" cy="2881306"/>
            <a:chOff x="-1" y="2715330"/>
            <a:chExt cx="2639961" cy="2881306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639960" y="2934950"/>
              <a:ext cx="0" cy="200327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606175"/>
                </p:ext>
              </p:extLst>
            </p:nvPr>
          </p:nvGraphicFramePr>
          <p:xfrm>
            <a:off x="182702" y="3091049"/>
            <a:ext cx="2274553" cy="186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4" imgW="1041120" imgH="850680" progId="Equation.DSMT4">
                    <p:embed/>
                  </p:oleObj>
                </mc:Choice>
                <mc:Fallback>
                  <p:oleObj name="Equation" r:id="rId4" imgW="1041120" imgH="850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2702" y="3091049"/>
                          <a:ext cx="2274553" cy="186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79933"/>
                </p:ext>
              </p:extLst>
            </p:nvPr>
          </p:nvGraphicFramePr>
          <p:xfrm>
            <a:off x="826245" y="5085461"/>
            <a:ext cx="987469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6245" y="5085461"/>
                          <a:ext cx="987469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613353" y="2207392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51027"/>
              </p:ext>
            </p:extLst>
          </p:nvPr>
        </p:nvGraphicFramePr>
        <p:xfrm>
          <a:off x="4848657" y="2518054"/>
          <a:ext cx="1535292" cy="47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8657" y="2518054"/>
                        <a:ext cx="1535292" cy="47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03062"/>
              </p:ext>
            </p:extLst>
          </p:nvPr>
        </p:nvGraphicFramePr>
        <p:xfrm>
          <a:off x="3105150" y="3144838"/>
          <a:ext cx="2251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0" imgW="838080" imgH="177480" progId="Equation.DSMT4">
                  <p:embed/>
                </p:oleObj>
              </mc:Choice>
              <mc:Fallback>
                <p:oleObj name="Equation" r:id="rId10" imgW="838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5150" y="3144838"/>
                        <a:ext cx="22510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71159"/>
              </p:ext>
            </p:extLst>
          </p:nvPr>
        </p:nvGraphicFramePr>
        <p:xfrm>
          <a:off x="5268122" y="2784581"/>
          <a:ext cx="1192841" cy="115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68122" y="2784581"/>
                        <a:ext cx="1192841" cy="115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6459791" y="2518054"/>
            <a:ext cx="339215" cy="14220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77210"/>
              </p:ext>
            </p:extLst>
          </p:nvPr>
        </p:nvGraphicFramePr>
        <p:xfrm>
          <a:off x="7487515" y="2705628"/>
          <a:ext cx="1564955" cy="101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4" imgW="609480" imgH="393480" progId="Equation.DSMT4">
                  <p:embed/>
                </p:oleObj>
              </mc:Choice>
              <mc:Fallback>
                <p:oleObj name="Equation" r:id="rId1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87515" y="2705628"/>
                        <a:ext cx="1564955" cy="101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6982114" y="3102215"/>
            <a:ext cx="484597" cy="217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9678"/>
              </p:ext>
            </p:extLst>
          </p:nvPr>
        </p:nvGraphicFramePr>
        <p:xfrm>
          <a:off x="3467114" y="4230414"/>
          <a:ext cx="4794855" cy="89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6" imgW="2120760" imgH="393480" progId="Equation.DSMT4">
                  <p:embed/>
                </p:oleObj>
              </mc:Choice>
              <mc:Fallback>
                <p:oleObj name="Equation" r:id="rId16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67114" y="4230414"/>
                        <a:ext cx="4794855" cy="89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26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32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98599"/>
              </p:ext>
            </p:extLst>
          </p:nvPr>
        </p:nvGraphicFramePr>
        <p:xfrm>
          <a:off x="206478" y="940516"/>
          <a:ext cx="1992939" cy="8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478" y="940516"/>
                        <a:ext cx="1992939" cy="88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36023"/>
              </p:ext>
            </p:extLst>
          </p:nvPr>
        </p:nvGraphicFramePr>
        <p:xfrm>
          <a:off x="206478" y="1829259"/>
          <a:ext cx="3506847" cy="57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8" y="1829259"/>
                        <a:ext cx="3506847" cy="57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465871" y="954106"/>
            <a:ext cx="855407" cy="15792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572000" y="1607574"/>
            <a:ext cx="516194" cy="2216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88331"/>
              </p:ext>
            </p:extLst>
          </p:nvPr>
        </p:nvGraphicFramePr>
        <p:xfrm>
          <a:off x="5208434" y="1263505"/>
          <a:ext cx="3257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1422360" imgH="419040" progId="Equation.DSMT4">
                  <p:embed/>
                </p:oleObj>
              </mc:Choice>
              <mc:Fallback>
                <p:oleObj name="Equation" r:id="rId7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8434" y="1263505"/>
                        <a:ext cx="325755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44300"/>
              </p:ext>
            </p:extLst>
          </p:nvPr>
        </p:nvGraphicFramePr>
        <p:xfrm>
          <a:off x="3088221" y="2622788"/>
          <a:ext cx="2967558" cy="118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1117440" imgH="444240" progId="Equation.DSMT4">
                  <p:embed/>
                </p:oleObj>
              </mc:Choice>
              <mc:Fallback>
                <p:oleObj name="Equation" r:id="rId9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8221" y="2622788"/>
                        <a:ext cx="2967558" cy="118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41776"/>
              </p:ext>
            </p:extLst>
          </p:nvPr>
        </p:nvGraphicFramePr>
        <p:xfrm>
          <a:off x="1748834" y="3892512"/>
          <a:ext cx="5646331" cy="103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1" imgW="2425680" imgH="444240" progId="Equation.DSMT4">
                  <p:embed/>
                </p:oleObj>
              </mc:Choice>
              <mc:Fallback>
                <p:oleObj name="Equation" r:id="rId11" imgW="2425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8834" y="3892512"/>
                        <a:ext cx="5646331" cy="1034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6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144000" cy="209520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823014"/>
            <a:ext cx="2286000" cy="2487174"/>
            <a:chOff x="0" y="2715330"/>
            <a:chExt cx="2286000" cy="2487174"/>
          </a:xfrm>
        </p:grpSpPr>
        <p:sp>
          <p:nvSpPr>
            <p:cNvPr id="9" name="TextBox 8"/>
            <p:cNvSpPr txBox="1"/>
            <p:nvPr/>
          </p:nvSpPr>
          <p:spPr>
            <a:xfrm>
              <a:off x="0" y="2715330"/>
              <a:ext cx="22860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156952" y="2825558"/>
              <a:ext cx="0" cy="181084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148547"/>
                </p:ext>
              </p:extLst>
            </p:nvPr>
          </p:nvGraphicFramePr>
          <p:xfrm>
            <a:off x="513555" y="3178345"/>
            <a:ext cx="1258888" cy="1236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Equation" r:id="rId4" imgW="698400" imgH="685800" progId="Equation.DSMT4">
                    <p:embed/>
                  </p:oleObj>
                </mc:Choice>
                <mc:Fallback>
                  <p:oleObj name="Equation" r:id="rId4" imgW="698400" imgH="685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3555" y="3178345"/>
                          <a:ext cx="1258888" cy="1236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662470"/>
                </p:ext>
              </p:extLst>
            </p:nvPr>
          </p:nvGraphicFramePr>
          <p:xfrm>
            <a:off x="685800" y="4691329"/>
            <a:ext cx="9144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5800" y="4691329"/>
                          <a:ext cx="914400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2" y="2547937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324"/>
              </p:ext>
            </p:extLst>
          </p:nvPr>
        </p:nvGraphicFramePr>
        <p:xfrm>
          <a:off x="2452972" y="2902866"/>
          <a:ext cx="1792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2972" y="2902866"/>
                        <a:ext cx="179228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80645"/>
              </p:ext>
            </p:extLst>
          </p:nvPr>
        </p:nvGraphicFramePr>
        <p:xfrm>
          <a:off x="2418879" y="4490085"/>
          <a:ext cx="1898637" cy="66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8879" y="4490085"/>
                        <a:ext cx="1898637" cy="668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88768"/>
              </p:ext>
            </p:extLst>
          </p:nvPr>
        </p:nvGraphicFramePr>
        <p:xfrm>
          <a:off x="2433627" y="3464226"/>
          <a:ext cx="1602192" cy="102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2" imgW="672840" imgH="431640" progId="Equation.DSMT4">
                  <p:embed/>
                </p:oleObj>
              </mc:Choice>
              <mc:Fallback>
                <p:oleObj name="Equation" r:id="rId12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3627" y="3464226"/>
                        <a:ext cx="1602192" cy="1027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89920"/>
              </p:ext>
            </p:extLst>
          </p:nvPr>
        </p:nvGraphicFramePr>
        <p:xfrm>
          <a:off x="2438453" y="5156986"/>
          <a:ext cx="1676974" cy="10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4" imgW="711000" imgH="431640" progId="Equation.DSMT4">
                  <p:embed/>
                </p:oleObj>
              </mc:Choice>
              <mc:Fallback>
                <p:oleObj name="Equation" r:id="rId14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8453" y="5156986"/>
                        <a:ext cx="1676974" cy="10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4084652" y="2992772"/>
            <a:ext cx="606960" cy="316554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4747308" y="4450531"/>
            <a:ext cx="565535" cy="2763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24323"/>
              </p:ext>
            </p:extLst>
          </p:nvPr>
        </p:nvGraphicFramePr>
        <p:xfrm>
          <a:off x="5368539" y="4117988"/>
          <a:ext cx="3596654" cy="94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6" imgW="1892160" imgH="495000" progId="Equation.DSMT4">
                  <p:embed/>
                </p:oleObj>
              </mc:Choice>
              <mc:Fallback>
                <p:oleObj name="Equation" r:id="rId16" imgW="1892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68539" y="4117988"/>
                        <a:ext cx="3596654" cy="941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7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96799"/>
              </p:ext>
            </p:extLst>
          </p:nvPr>
        </p:nvGraphicFramePr>
        <p:xfrm>
          <a:off x="134148" y="954106"/>
          <a:ext cx="3258653" cy="102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3" imgW="1498320" imgH="469800" progId="Equation.DSMT4">
                  <p:embed/>
                </p:oleObj>
              </mc:Choice>
              <mc:Fallback>
                <p:oleObj name="Equation" r:id="rId3" imgW="1498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148" y="954106"/>
                        <a:ext cx="3258653" cy="102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0364"/>
              </p:ext>
            </p:extLst>
          </p:nvPr>
        </p:nvGraphicFramePr>
        <p:xfrm>
          <a:off x="3392801" y="1152502"/>
          <a:ext cx="5624893" cy="62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5" imgW="2514600" imgH="279360" progId="Equation.DSMT4">
                  <p:embed/>
                </p:oleObj>
              </mc:Choice>
              <mc:Fallback>
                <p:oleObj name="Equation" r:id="rId5" imgW="2514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2801" y="1152502"/>
                        <a:ext cx="5624893" cy="62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11065"/>
              </p:ext>
            </p:extLst>
          </p:nvPr>
        </p:nvGraphicFramePr>
        <p:xfrm>
          <a:off x="1249517" y="2002003"/>
          <a:ext cx="6644965" cy="55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7" imgW="2908080" imgH="241200" progId="Equation.DSMT4">
                  <p:embed/>
                </p:oleObj>
              </mc:Choice>
              <mc:Fallback>
                <p:oleObj name="Equation" r:id="rId7" imgW="290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9517" y="2002003"/>
                        <a:ext cx="6644965" cy="551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56298"/>
              </p:ext>
            </p:extLst>
          </p:nvPr>
        </p:nvGraphicFramePr>
        <p:xfrm>
          <a:off x="2427772" y="2616751"/>
          <a:ext cx="4013885" cy="56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7772" y="2616751"/>
                        <a:ext cx="4013885" cy="56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07184"/>
              </p:ext>
            </p:extLst>
          </p:nvPr>
        </p:nvGraphicFramePr>
        <p:xfrm>
          <a:off x="2554884" y="3177743"/>
          <a:ext cx="3026987" cy="124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1" imgW="1206360" imgH="495000" progId="Equation.DSMT4">
                  <p:embed/>
                </p:oleObj>
              </mc:Choice>
              <mc:Fallback>
                <p:oleObj name="Equation" r:id="rId11" imgW="1206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4884" y="3177743"/>
                        <a:ext cx="3026987" cy="124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10788"/>
              </p:ext>
            </p:extLst>
          </p:nvPr>
        </p:nvGraphicFramePr>
        <p:xfrm>
          <a:off x="2213026" y="4569874"/>
          <a:ext cx="4717946" cy="112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3" imgW="2031840" imgH="482400" progId="Equation.DSMT4">
                  <p:embed/>
                </p:oleObj>
              </mc:Choice>
              <mc:Fallback>
                <p:oleObj name="Equation" r:id="rId13" imgW="203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3026" y="4569874"/>
                        <a:ext cx="4717946" cy="112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08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27989"/>
            <a:ext cx="9144000" cy="126567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193663"/>
            <a:ext cx="2286000" cy="2487174"/>
            <a:chOff x="0" y="2715330"/>
            <a:chExt cx="2286000" cy="2487174"/>
          </a:xfrm>
        </p:grpSpPr>
        <p:sp>
          <p:nvSpPr>
            <p:cNvPr id="9" name="TextBox 8"/>
            <p:cNvSpPr txBox="1"/>
            <p:nvPr/>
          </p:nvSpPr>
          <p:spPr>
            <a:xfrm>
              <a:off x="0" y="2715330"/>
              <a:ext cx="22860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156952" y="2825558"/>
              <a:ext cx="0" cy="181084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291621"/>
                </p:ext>
              </p:extLst>
            </p:nvPr>
          </p:nvGraphicFramePr>
          <p:xfrm>
            <a:off x="476790" y="3324312"/>
            <a:ext cx="1329246" cy="943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" name="Equation" r:id="rId4" imgW="609480" imgH="431640" progId="Equation.DSMT4">
                    <p:embed/>
                  </p:oleObj>
                </mc:Choice>
                <mc:Fallback>
                  <p:oleObj name="Equation" r:id="rId4" imgW="609480" imgH="431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6790" y="3324312"/>
                          <a:ext cx="1329246" cy="9431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674691"/>
                </p:ext>
              </p:extLst>
            </p:nvPr>
          </p:nvGraphicFramePr>
          <p:xfrm>
            <a:off x="685800" y="4691329"/>
            <a:ext cx="9144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5800" y="4691329"/>
                          <a:ext cx="914400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2" y="2146572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19638"/>
              </p:ext>
            </p:extLst>
          </p:nvPr>
        </p:nvGraphicFramePr>
        <p:xfrm>
          <a:off x="2493121" y="2725802"/>
          <a:ext cx="2714825" cy="104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8" imgW="1155600" imgH="444240" progId="Equation.DSMT4">
                  <p:embed/>
                </p:oleObj>
              </mc:Choice>
              <mc:Fallback>
                <p:oleObj name="Equation" r:id="rId8" imgW="1155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3121" y="2725802"/>
                        <a:ext cx="2714825" cy="104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50973"/>
              </p:ext>
            </p:extLst>
          </p:nvPr>
        </p:nvGraphicFramePr>
        <p:xfrm>
          <a:off x="5272806" y="2679931"/>
          <a:ext cx="1639380" cy="105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2806" y="2679931"/>
                        <a:ext cx="1639380" cy="105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23211"/>
              </p:ext>
            </p:extLst>
          </p:nvPr>
        </p:nvGraphicFramePr>
        <p:xfrm>
          <a:off x="2904292" y="3798043"/>
          <a:ext cx="1300139" cy="115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2" imgW="469800" imgH="419040" progId="Equation.DSMT4">
                  <p:embed/>
                </p:oleObj>
              </mc:Choice>
              <mc:Fallback>
                <p:oleObj name="Equation" r:id="rId12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4292" y="3798043"/>
                        <a:ext cx="1300139" cy="1159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43757"/>
              </p:ext>
            </p:extLst>
          </p:nvPr>
        </p:nvGraphicFramePr>
        <p:xfrm>
          <a:off x="4624584" y="3862846"/>
          <a:ext cx="2935823" cy="111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4" imgW="1104840" imgH="419040" progId="Equation.DSMT4">
                  <p:embed/>
                </p:oleObj>
              </mc:Choice>
              <mc:Fallback>
                <p:oleObj name="Equation" r:id="rId14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4584" y="3862846"/>
                        <a:ext cx="2935823" cy="111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47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914399"/>
            <a:ext cx="9144001" cy="200478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2" y="2919186"/>
            <a:ext cx="2286000" cy="2487839"/>
            <a:chOff x="0" y="2715330"/>
            <a:chExt cx="2286000" cy="2487839"/>
          </a:xfrm>
        </p:grpSpPr>
        <p:sp>
          <p:nvSpPr>
            <p:cNvPr id="9" name="TextBox 8"/>
            <p:cNvSpPr txBox="1"/>
            <p:nvPr/>
          </p:nvSpPr>
          <p:spPr>
            <a:xfrm>
              <a:off x="0" y="2715330"/>
              <a:ext cx="22860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2156952" y="2825558"/>
              <a:ext cx="0" cy="181084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607671"/>
                </p:ext>
              </p:extLst>
            </p:nvPr>
          </p:nvGraphicFramePr>
          <p:xfrm>
            <a:off x="407987" y="3131070"/>
            <a:ext cx="1470025" cy="144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" name="Equation" r:id="rId4" imgW="672840" imgH="660240" progId="Equation.DSMT4">
                    <p:embed/>
                  </p:oleObj>
                </mc:Choice>
                <mc:Fallback>
                  <p:oleObj name="Equation" r:id="rId4" imgW="672840" imgH="660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7987" y="3131070"/>
                          <a:ext cx="1470025" cy="1444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398138"/>
                </p:ext>
              </p:extLst>
            </p:nvPr>
          </p:nvGraphicFramePr>
          <p:xfrm>
            <a:off x="631827" y="4691994"/>
            <a:ext cx="10239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5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1827" y="4691994"/>
                          <a:ext cx="1023938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0" y="2872095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988264" y="2800898"/>
            <a:ext cx="1911710" cy="1977763"/>
            <a:chOff x="6654889" y="2658603"/>
            <a:chExt cx="1911710" cy="1977763"/>
          </a:xfrm>
        </p:grpSpPr>
        <p:sp>
          <p:nvSpPr>
            <p:cNvPr id="3" name="Flowchart: Summing Junction 2"/>
            <p:cNvSpPr/>
            <p:nvPr/>
          </p:nvSpPr>
          <p:spPr>
            <a:xfrm>
              <a:off x="7534212" y="3547201"/>
              <a:ext cx="457200" cy="457200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Summing Junction 13"/>
            <p:cNvSpPr/>
            <p:nvPr/>
          </p:nvSpPr>
          <p:spPr>
            <a:xfrm>
              <a:off x="7534212" y="4179166"/>
              <a:ext cx="457200" cy="457200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7991412" y="3814104"/>
              <a:ext cx="54864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003211" y="4407766"/>
              <a:ext cx="54864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85572" y="3814104"/>
              <a:ext cx="54864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985572" y="4407766"/>
              <a:ext cx="54864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8551851" y="2700347"/>
              <a:ext cx="14748" cy="172287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992580" y="2700347"/>
              <a:ext cx="366" cy="172293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Flowchart: Connector 23"/>
            <p:cNvSpPr/>
            <p:nvPr/>
          </p:nvSpPr>
          <p:spPr>
            <a:xfrm>
              <a:off x="7505257" y="2822592"/>
              <a:ext cx="457200" cy="457200"/>
            </a:xfrm>
            <a:prstGeom prst="flowChartConnector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7991412" y="3090626"/>
              <a:ext cx="54864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978198" y="3090626"/>
              <a:ext cx="54864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393458"/>
                </p:ext>
              </p:extLst>
            </p:nvPr>
          </p:nvGraphicFramePr>
          <p:xfrm>
            <a:off x="7552942" y="2857250"/>
            <a:ext cx="371738" cy="400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6" name="Equation" r:id="rId8" imgW="164880" imgH="177480" progId="Equation.DSMT4">
                    <p:embed/>
                  </p:oleObj>
                </mc:Choice>
                <mc:Fallback>
                  <p:oleObj name="Equation" r:id="rId8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52942" y="2857250"/>
                          <a:ext cx="371738" cy="4003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>
            <a:xfrm>
              <a:off x="6985572" y="3111249"/>
              <a:ext cx="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7086600" y="3814104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7086600" y="4423223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203495"/>
                </p:ext>
              </p:extLst>
            </p:nvPr>
          </p:nvGraphicFramePr>
          <p:xfrm>
            <a:off x="7188352" y="2658603"/>
            <a:ext cx="375227" cy="404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7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88352" y="2658603"/>
                          <a:ext cx="375227" cy="4040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6550"/>
                </p:ext>
              </p:extLst>
            </p:nvPr>
          </p:nvGraphicFramePr>
          <p:xfrm>
            <a:off x="6654889" y="3077953"/>
            <a:ext cx="286014" cy="37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54889" y="3077953"/>
                          <a:ext cx="286014" cy="371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178091"/>
                </p:ext>
              </p:extLst>
            </p:nvPr>
          </p:nvGraphicFramePr>
          <p:xfrm>
            <a:off x="7123773" y="3374379"/>
            <a:ext cx="272237" cy="44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" name="Equation" r:id="rId14" imgW="139680" imgH="228600" progId="Equation.DSMT4">
                    <p:embed/>
                  </p:oleObj>
                </mc:Choice>
                <mc:Fallback>
                  <p:oleObj name="Equation" r:id="rId1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23773" y="3374379"/>
                          <a:ext cx="272237" cy="445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97253"/>
                </p:ext>
              </p:extLst>
            </p:nvPr>
          </p:nvGraphicFramePr>
          <p:xfrm>
            <a:off x="7111399" y="4004401"/>
            <a:ext cx="296984" cy="44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11399" y="4004401"/>
                          <a:ext cx="296984" cy="445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15113"/>
              </p:ext>
            </p:extLst>
          </p:nvPr>
        </p:nvGraphicFramePr>
        <p:xfrm>
          <a:off x="2414210" y="3304807"/>
          <a:ext cx="1292029" cy="3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8" imgW="647640" imgH="177480" progId="Equation.DSMT4">
                  <p:embed/>
                </p:oleObj>
              </mc:Choice>
              <mc:Fallback>
                <p:oleObj name="Equation" r:id="rId18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4210" y="3304807"/>
                        <a:ext cx="1292029" cy="35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62206"/>
              </p:ext>
            </p:extLst>
          </p:nvPr>
        </p:nvGraphicFramePr>
        <p:xfrm>
          <a:off x="2432180" y="3676677"/>
          <a:ext cx="1143902" cy="41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20" imgW="634680" imgH="228600" progId="Equation.DSMT4">
                  <p:embed/>
                </p:oleObj>
              </mc:Choice>
              <mc:Fallback>
                <p:oleObj name="Equation" r:id="rId20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32180" y="3676677"/>
                        <a:ext cx="1143902" cy="41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28580"/>
              </p:ext>
            </p:extLst>
          </p:nvPr>
        </p:nvGraphicFramePr>
        <p:xfrm>
          <a:off x="2229046" y="4323252"/>
          <a:ext cx="1473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22" imgW="812520" imgH="241200" progId="Equation.DSMT4">
                  <p:embed/>
                </p:oleObj>
              </mc:Choice>
              <mc:Fallback>
                <p:oleObj name="Equation" r:id="rId22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29046" y="4323252"/>
                        <a:ext cx="14732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3036"/>
              </p:ext>
            </p:extLst>
          </p:nvPr>
        </p:nvGraphicFramePr>
        <p:xfrm>
          <a:off x="2338689" y="5033412"/>
          <a:ext cx="1389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24" imgW="698400" imgH="228600" progId="Equation.DSMT4">
                  <p:embed/>
                </p:oleObj>
              </mc:Choice>
              <mc:Fallback>
                <p:oleObj name="Equation" r:id="rId2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38689" y="5033412"/>
                        <a:ext cx="13890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19448"/>
              </p:ext>
            </p:extLst>
          </p:nvPr>
        </p:nvGraphicFramePr>
        <p:xfrm>
          <a:off x="2414210" y="5827535"/>
          <a:ext cx="1260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14210" y="5827535"/>
                        <a:ext cx="12604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0769"/>
              </p:ext>
            </p:extLst>
          </p:nvPr>
        </p:nvGraphicFramePr>
        <p:xfrm>
          <a:off x="3812857" y="4895850"/>
          <a:ext cx="775335" cy="68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28" imgW="444240" imgH="393480" progId="Equation.DSMT4">
                  <p:embed/>
                </p:oleObj>
              </mc:Choice>
              <mc:Fallback>
                <p:oleObj name="Equation" r:id="rId28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12857" y="4895850"/>
                        <a:ext cx="775335" cy="68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90745"/>
              </p:ext>
            </p:extLst>
          </p:nvPr>
        </p:nvGraphicFramePr>
        <p:xfrm>
          <a:off x="3834656" y="5600900"/>
          <a:ext cx="832457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30" imgW="469800" imgH="393480" progId="Equation.DSMT4">
                  <p:embed/>
                </p:oleObj>
              </mc:Choice>
              <mc:Fallback>
                <p:oleObj name="Equation" r:id="rId30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34656" y="5600900"/>
                        <a:ext cx="832457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44819"/>
              </p:ext>
            </p:extLst>
          </p:nvPr>
        </p:nvGraphicFramePr>
        <p:xfrm>
          <a:off x="3738113" y="4128672"/>
          <a:ext cx="1025545" cy="78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32" imgW="545760" imgH="419040" progId="Equation.DSMT4">
                  <p:embed/>
                </p:oleObj>
              </mc:Choice>
              <mc:Fallback>
                <p:oleObj name="Equation" r:id="rId32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738113" y="4128672"/>
                        <a:ext cx="1025545" cy="78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32860"/>
              </p:ext>
            </p:extLst>
          </p:nvPr>
        </p:nvGraphicFramePr>
        <p:xfrm>
          <a:off x="5157071" y="4775053"/>
          <a:ext cx="2190104" cy="86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34" imgW="1066680" imgH="419040" progId="Equation.DSMT4">
                  <p:embed/>
                </p:oleObj>
              </mc:Choice>
              <mc:Fallback>
                <p:oleObj name="Equation" r:id="rId34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57071" y="4775053"/>
                        <a:ext cx="2190104" cy="860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ight Brace 47"/>
          <p:cNvSpPr/>
          <p:nvPr/>
        </p:nvSpPr>
        <p:spPr>
          <a:xfrm>
            <a:off x="4673298" y="4187307"/>
            <a:ext cx="304281" cy="211105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04743"/>
              </p:ext>
            </p:extLst>
          </p:nvPr>
        </p:nvGraphicFramePr>
        <p:xfrm>
          <a:off x="7423066" y="4982132"/>
          <a:ext cx="1288331" cy="49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36" imgW="622080" imgH="241200" progId="Equation.DSMT4">
                  <p:embed/>
                </p:oleObj>
              </mc:Choice>
              <mc:Fallback>
                <p:oleObj name="Equation" r:id="rId36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423066" y="4982132"/>
                        <a:ext cx="1288331" cy="499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36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58149"/>
              </p:ext>
            </p:extLst>
          </p:nvPr>
        </p:nvGraphicFramePr>
        <p:xfrm>
          <a:off x="1055686" y="1102518"/>
          <a:ext cx="35163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6" y="1102518"/>
                        <a:ext cx="351631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23106"/>
              </p:ext>
            </p:extLst>
          </p:nvPr>
        </p:nvGraphicFramePr>
        <p:xfrm>
          <a:off x="4804696" y="970054"/>
          <a:ext cx="2128068" cy="88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1066680" imgH="444240" progId="Equation.DSMT4">
                  <p:embed/>
                </p:oleObj>
              </mc:Choice>
              <mc:Fallback>
                <p:oleObj name="Equation" r:id="rId5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4696" y="970054"/>
                        <a:ext cx="2128068" cy="88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76776"/>
              </p:ext>
            </p:extLst>
          </p:nvPr>
        </p:nvGraphicFramePr>
        <p:xfrm>
          <a:off x="3052490" y="2046625"/>
          <a:ext cx="3039019" cy="90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1409400" imgH="419040" progId="Equation.DSMT4">
                  <p:embed/>
                </p:oleObj>
              </mc:Choice>
              <mc:Fallback>
                <p:oleObj name="Equation" r:id="rId7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2490" y="2046625"/>
                        <a:ext cx="3039019" cy="903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68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927989"/>
            <a:ext cx="9144001" cy="130110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0" y="2242680"/>
            <a:ext cx="2286000" cy="2851608"/>
            <a:chOff x="0" y="2715330"/>
            <a:chExt cx="2286000" cy="2851608"/>
          </a:xfrm>
        </p:grpSpPr>
        <p:sp>
          <p:nvSpPr>
            <p:cNvPr id="9" name="TextBox 8"/>
            <p:cNvSpPr txBox="1"/>
            <p:nvPr/>
          </p:nvSpPr>
          <p:spPr>
            <a:xfrm>
              <a:off x="0" y="2715330"/>
              <a:ext cx="2286000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156952" y="2825558"/>
              <a:ext cx="0" cy="21566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878020"/>
                </p:ext>
              </p:extLst>
            </p:nvPr>
          </p:nvGraphicFramePr>
          <p:xfrm>
            <a:off x="409114" y="3111348"/>
            <a:ext cx="1747838" cy="194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" name="Equation" r:id="rId4" imgW="799920" imgH="888840" progId="Equation.DSMT4">
                    <p:embed/>
                  </p:oleObj>
                </mc:Choice>
                <mc:Fallback>
                  <p:oleObj name="Equation" r:id="rId4" imgW="799920" imgH="8888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9114" y="3111348"/>
                          <a:ext cx="1747838" cy="1944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368589"/>
                </p:ext>
              </p:extLst>
            </p:nvPr>
          </p:nvGraphicFramePr>
          <p:xfrm>
            <a:off x="684213" y="5055763"/>
            <a:ext cx="91598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6" imgW="317160" imgH="177480" progId="Equation.DSMT4">
                    <p:embed/>
                  </p:oleObj>
                </mc:Choice>
                <mc:Fallback>
                  <p:oleObj name="Equation" r:id="rId6" imgW="3171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4213" y="5055763"/>
                          <a:ext cx="915987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1" y="2242680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00625"/>
              </p:ext>
            </p:extLst>
          </p:nvPr>
        </p:nvGraphicFramePr>
        <p:xfrm>
          <a:off x="2406034" y="2566589"/>
          <a:ext cx="1763985" cy="69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6034" y="2566589"/>
                        <a:ext cx="1763985" cy="69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71568"/>
              </p:ext>
            </p:extLst>
          </p:nvPr>
        </p:nvGraphicFramePr>
        <p:xfrm>
          <a:off x="2561761" y="3041844"/>
          <a:ext cx="1421162" cy="91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1761" y="3041844"/>
                        <a:ext cx="1421162" cy="91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4170019" y="2704345"/>
            <a:ext cx="401980" cy="12553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4759095" y="3183197"/>
            <a:ext cx="560439" cy="2773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74649"/>
              </p:ext>
            </p:extLst>
          </p:nvPr>
        </p:nvGraphicFramePr>
        <p:xfrm>
          <a:off x="5506630" y="2820873"/>
          <a:ext cx="2597494" cy="110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2" imgW="1168200" imgH="495000" progId="Equation.DSMT4">
                  <p:embed/>
                </p:oleObj>
              </mc:Choice>
              <mc:Fallback>
                <p:oleObj name="Equation" r:id="rId12" imgW="116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6630" y="2820873"/>
                        <a:ext cx="2597494" cy="110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5283"/>
              </p:ext>
            </p:extLst>
          </p:nvPr>
        </p:nvGraphicFramePr>
        <p:xfrm>
          <a:off x="2382575" y="4060415"/>
          <a:ext cx="2749153" cy="107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4" imgW="1168200" imgH="457200" progId="Equation.DSMT4">
                  <p:embed/>
                </p:oleObj>
              </mc:Choice>
              <mc:Fallback>
                <p:oleObj name="Equation" r:id="rId14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2575" y="4060415"/>
                        <a:ext cx="2749153" cy="107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98801"/>
              </p:ext>
            </p:extLst>
          </p:nvPr>
        </p:nvGraphicFramePr>
        <p:xfrm>
          <a:off x="5131728" y="4129087"/>
          <a:ext cx="2388225" cy="100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16" imgW="1054080" imgH="444240" progId="Equation.DSMT4">
                  <p:embed/>
                </p:oleObj>
              </mc:Choice>
              <mc:Fallback>
                <p:oleObj name="Equation" r:id="rId1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1728" y="4129087"/>
                        <a:ext cx="2388225" cy="1007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75178"/>
              </p:ext>
            </p:extLst>
          </p:nvPr>
        </p:nvGraphicFramePr>
        <p:xfrm>
          <a:off x="3183141" y="5290675"/>
          <a:ext cx="3384731" cy="89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18" imgW="1688760" imgH="444240" progId="Equation.DSMT4">
                  <p:embed/>
                </p:oleObj>
              </mc:Choice>
              <mc:Fallback>
                <p:oleObj name="Equation" r:id="rId18" imgW="1688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83141" y="5290675"/>
                        <a:ext cx="3384731" cy="890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5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914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2611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А И МОЩНОСТЬ. ТОК В РАЗЛИЧНЫХ СРЕДАХ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399"/>
            <a:ext cx="9202993" cy="2088773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1" y="2866006"/>
            <a:ext cx="2639961" cy="3576069"/>
            <a:chOff x="-1" y="2715330"/>
            <a:chExt cx="2639961" cy="3576069"/>
          </a:xfrm>
        </p:grpSpPr>
        <p:sp>
          <p:nvSpPr>
            <p:cNvPr id="9" name="TextBox 8"/>
            <p:cNvSpPr txBox="1"/>
            <p:nvPr/>
          </p:nvSpPr>
          <p:spPr>
            <a:xfrm>
              <a:off x="-1" y="2715330"/>
              <a:ext cx="2639961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-------</a:t>
              </a:r>
              <a:endParaRPr lang="en-US" sz="2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518083" y="2927520"/>
              <a:ext cx="0" cy="26616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3220885"/>
                </p:ext>
              </p:extLst>
            </p:nvPr>
          </p:nvGraphicFramePr>
          <p:xfrm>
            <a:off x="47933" y="3061906"/>
            <a:ext cx="2470150" cy="2527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" name="Equation" r:id="rId4" imgW="1130040" imgH="1155600" progId="Equation.DSMT4">
                    <p:embed/>
                  </p:oleObj>
                </mc:Choice>
                <mc:Fallback>
                  <p:oleObj name="Equation" r:id="rId4" imgW="1130040" imgH="1155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933" y="3061906"/>
                          <a:ext cx="2470150" cy="2527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380661"/>
                </p:ext>
              </p:extLst>
            </p:nvPr>
          </p:nvGraphicFramePr>
          <p:xfrm>
            <a:off x="720725" y="5780224"/>
            <a:ext cx="8413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" name="Equation" r:id="rId6" imgW="291960" imgH="177480" progId="Equation.DSMT4">
                    <p:embed/>
                  </p:oleObj>
                </mc:Choice>
                <mc:Fallback>
                  <p:oleObj name="Equation" r:id="rId6" imgW="2919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0725" y="5780224"/>
                          <a:ext cx="841375" cy="51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54361" y="2847364"/>
            <a:ext cx="2846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34958"/>
              </p:ext>
            </p:extLst>
          </p:nvPr>
        </p:nvGraphicFramePr>
        <p:xfrm>
          <a:off x="2697197" y="3341371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8" imgW="761760" imgH="419040" progId="Equation.DSMT4">
                  <p:embed/>
                </p:oleObj>
              </mc:Choice>
              <mc:Fallback>
                <p:oleObj name="Equation" r:id="rId8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7197" y="3341371"/>
                        <a:ext cx="18288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62158"/>
              </p:ext>
            </p:extLst>
          </p:nvPr>
        </p:nvGraphicFramePr>
        <p:xfrm>
          <a:off x="4427985" y="4405417"/>
          <a:ext cx="1364249" cy="98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985" y="4405417"/>
                        <a:ext cx="1364249" cy="983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5792234" y="3347938"/>
            <a:ext cx="438435" cy="21639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6354638" y="4347846"/>
            <a:ext cx="471948" cy="199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86298"/>
              </p:ext>
            </p:extLst>
          </p:nvPr>
        </p:nvGraphicFramePr>
        <p:xfrm>
          <a:off x="4494411" y="3366600"/>
          <a:ext cx="1313424" cy="106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2" imgW="545760" imgH="444240" progId="Equation.DSMT4">
                  <p:embed/>
                </p:oleObj>
              </mc:Choice>
              <mc:Fallback>
                <p:oleObj name="Equation" r:id="rId12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4411" y="3366600"/>
                        <a:ext cx="1313424" cy="1069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00156"/>
              </p:ext>
            </p:extLst>
          </p:nvPr>
        </p:nvGraphicFramePr>
        <p:xfrm>
          <a:off x="6950555" y="3932978"/>
          <a:ext cx="1750714" cy="97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4" imgW="799920" imgH="444240" progId="Equation.DSMT4">
                  <p:embed/>
                </p:oleObj>
              </mc:Choice>
              <mc:Fallback>
                <p:oleObj name="Equation" r:id="rId14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0555" y="3932978"/>
                        <a:ext cx="1750714" cy="97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72798"/>
              </p:ext>
            </p:extLst>
          </p:nvPr>
        </p:nvGraphicFramePr>
        <p:xfrm>
          <a:off x="2621697" y="5479667"/>
          <a:ext cx="1541462" cy="107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6" imgW="634680" imgH="444240" progId="Equation.DSMT4">
                  <p:embed/>
                </p:oleObj>
              </mc:Choice>
              <mc:Fallback>
                <p:oleObj name="Equation" r:id="rId16" imgW="634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1697" y="5479667"/>
                        <a:ext cx="1541462" cy="1079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4322"/>
              </p:ext>
            </p:extLst>
          </p:nvPr>
        </p:nvGraphicFramePr>
        <p:xfrm>
          <a:off x="4266772" y="5557699"/>
          <a:ext cx="4501837" cy="97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8" imgW="2057400" imgH="444240" progId="Equation.DSMT4">
                  <p:embed/>
                </p:oleObj>
              </mc:Choice>
              <mc:Fallback>
                <p:oleObj name="Equation" r:id="rId18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66772" y="5557699"/>
                        <a:ext cx="4501837" cy="97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94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3</TotalTime>
  <Words>257</Words>
  <Application>Microsoft Office PowerPoint</Application>
  <PresentationFormat>On-screen Show (4:3)</PresentationFormat>
  <Paragraphs>16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33</cp:revision>
  <dcterms:created xsi:type="dcterms:W3CDTF">2020-08-29T06:20:49Z</dcterms:created>
  <dcterms:modified xsi:type="dcterms:W3CDTF">2020-09-30T12:12:53Z</dcterms:modified>
</cp:coreProperties>
</file>